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6BA7" w:rsidRPr="00D96BA7" w:rsidRDefault="00D96BA7" w:rsidP="00D96BA7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color w:val="000000"/>
          <w:sz w:val="28"/>
          <w:szCs w:val="28"/>
          <w:lang w:val="nb-NO"/>
        </w:rPr>
        <w:t>Ngày soạ</w:t>
      </w:r>
      <w:r w:rsidR="000904E3">
        <w:rPr>
          <w:rFonts w:ascii="Times New Roman" w:hAnsi="Times New Roman" w:cs="Times New Roman"/>
          <w:color w:val="000000"/>
          <w:sz w:val="28"/>
          <w:szCs w:val="28"/>
          <w:lang w:val="nb-NO"/>
        </w:rPr>
        <w:t>n:    28 / 4/ 20</w:t>
      </w:r>
      <w:r w:rsidR="00DD1730">
        <w:rPr>
          <w:rFonts w:ascii="Times New Roman" w:hAnsi="Times New Roman" w:cs="Times New Roman"/>
          <w:color w:val="000000"/>
          <w:sz w:val="28"/>
          <w:szCs w:val="28"/>
          <w:lang w:val="nb-NO"/>
        </w:rPr>
        <w:t>22</w:t>
      </w:r>
    </w:p>
    <w:p w:rsidR="00D96BA7" w:rsidRPr="00D96BA7" w:rsidRDefault="00D96BA7" w:rsidP="00D96BA7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color w:val="000000"/>
          <w:sz w:val="28"/>
          <w:szCs w:val="28"/>
          <w:lang w:val="nb-NO"/>
        </w:rPr>
        <w:t>Ngày giả</w:t>
      </w:r>
      <w:r w:rsidR="000904E3">
        <w:rPr>
          <w:rFonts w:ascii="Times New Roman" w:hAnsi="Times New Roman" w:cs="Times New Roman"/>
          <w:color w:val="000000"/>
          <w:sz w:val="28"/>
          <w:szCs w:val="28"/>
          <w:lang w:val="nb-NO"/>
        </w:rPr>
        <w:t>ng:         / 5/20</w:t>
      </w:r>
      <w:r w:rsidR="00DD1730">
        <w:rPr>
          <w:rFonts w:ascii="Times New Roman" w:hAnsi="Times New Roman" w:cs="Times New Roman"/>
          <w:color w:val="000000"/>
          <w:sz w:val="28"/>
          <w:szCs w:val="28"/>
          <w:lang w:val="nb-NO"/>
        </w:rPr>
        <w:t>22</w:t>
      </w:r>
      <w:bookmarkStart w:id="0" w:name="_GoBack"/>
      <w:bookmarkEnd w:id="0"/>
    </w:p>
    <w:p w:rsidR="00D96BA7" w:rsidRPr="00D96BA7" w:rsidRDefault="00D96BA7" w:rsidP="00D96BA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b-NO"/>
        </w:rPr>
      </w:pPr>
    </w:p>
    <w:p w:rsidR="00D96BA7" w:rsidRPr="00D96BA7" w:rsidRDefault="00D96BA7" w:rsidP="00D96BA7">
      <w:pPr>
        <w:tabs>
          <w:tab w:val="left" w:pos="6810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b/>
          <w:sz w:val="28"/>
          <w:szCs w:val="28"/>
          <w:lang w:val="nb-NO"/>
        </w:rPr>
        <w:t>Tiế</w:t>
      </w:r>
      <w:r w:rsidR="000904E3">
        <w:rPr>
          <w:rFonts w:ascii="Times New Roman" w:hAnsi="Times New Roman" w:cs="Times New Roman"/>
          <w:b/>
          <w:sz w:val="28"/>
          <w:szCs w:val="28"/>
          <w:lang w:val="nb-NO"/>
        </w:rPr>
        <w:t>t  65;66</w:t>
      </w:r>
      <w:r w:rsidRPr="00D96BA7">
        <w:rPr>
          <w:rFonts w:ascii="Times New Roman" w:hAnsi="Times New Roman" w:cs="Times New Roman"/>
          <w:b/>
          <w:sz w:val="28"/>
          <w:szCs w:val="28"/>
          <w:lang w:val="nb-NO"/>
        </w:rPr>
        <w:t>:</w:t>
      </w:r>
      <w:r w:rsidRPr="00D96BA7">
        <w:rPr>
          <w:rFonts w:ascii="Times New Roman" w:hAnsi="Times New Roman" w:cs="Times New Roman"/>
          <w:sz w:val="28"/>
          <w:szCs w:val="28"/>
          <w:lang w:val="nb-NO"/>
        </w:rPr>
        <w:t xml:space="preserve"> </w:t>
      </w:r>
      <w:r w:rsidRPr="00D96BA7">
        <w:rPr>
          <w:rFonts w:ascii="Times New Roman" w:hAnsi="Times New Roman" w:cs="Times New Roman"/>
          <w:b/>
          <w:bCs/>
          <w:sz w:val="28"/>
          <w:szCs w:val="28"/>
          <w:lang w:val="nb-NO"/>
        </w:rPr>
        <w:t>HÌNH CẦU</w:t>
      </w:r>
    </w:p>
    <w:p w:rsidR="00D96BA7" w:rsidRPr="00D96BA7" w:rsidRDefault="00D96BA7" w:rsidP="00D96BA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b/>
          <w:bCs/>
          <w:sz w:val="28"/>
          <w:szCs w:val="28"/>
          <w:lang w:val="nb-NO"/>
        </w:rPr>
        <w:t xml:space="preserve">DIỆN TÍCH </w:t>
      </w:r>
      <w:r>
        <w:rPr>
          <w:rFonts w:ascii="Times New Roman" w:hAnsi="Times New Roman" w:cs="Times New Roman"/>
          <w:b/>
          <w:bCs/>
          <w:sz w:val="28"/>
          <w:szCs w:val="28"/>
          <w:lang w:val="nb-NO"/>
        </w:rPr>
        <w:t xml:space="preserve"> MẶT CẦU </w:t>
      </w:r>
      <w:r w:rsidRPr="00D96BA7">
        <w:rPr>
          <w:rFonts w:ascii="Times New Roman" w:hAnsi="Times New Roman" w:cs="Times New Roman"/>
          <w:b/>
          <w:bCs/>
          <w:sz w:val="28"/>
          <w:szCs w:val="28"/>
          <w:lang w:val="nb-NO"/>
        </w:rPr>
        <w:t>VÀ THỂ TÍCH HÌNH CẦU</w:t>
      </w:r>
    </w:p>
    <w:p w:rsidR="00D96BA7" w:rsidRPr="00D96BA7" w:rsidRDefault="00D96BA7" w:rsidP="00D96BA7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b/>
          <w:bCs/>
          <w:sz w:val="28"/>
          <w:szCs w:val="28"/>
          <w:lang w:val="nb-NO"/>
        </w:rPr>
        <w:t xml:space="preserve">I. Mục tiêu: </w:t>
      </w:r>
    </w:p>
    <w:p w:rsidR="00D96BA7" w:rsidRPr="00D96BA7" w:rsidRDefault="00D96BA7" w:rsidP="00D96BA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  <w:t>1. Kiến thức:</w:t>
      </w:r>
      <w:r w:rsidRPr="00D96BA7">
        <w:rPr>
          <w:rFonts w:ascii="Times New Roman" w:hAnsi="Times New Roman" w:cs="Times New Roman"/>
          <w:sz w:val="28"/>
          <w:szCs w:val="28"/>
          <w:lang w:val="nb-NO"/>
        </w:rPr>
        <w:t xml:space="preserve"> </w:t>
      </w:r>
    </w:p>
    <w:p w:rsidR="00D96BA7" w:rsidRPr="00D96BA7" w:rsidRDefault="00D96BA7" w:rsidP="00D96BA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sz w:val="28"/>
          <w:szCs w:val="28"/>
          <w:lang w:val="nb-NO"/>
        </w:rPr>
        <w:t xml:space="preserve">- Biết  các khái niệm của hình cầu: Tâm, bán kính, đường kính, đường tròn lớn, mặt cầu . </w:t>
      </w:r>
    </w:p>
    <w:p w:rsidR="00D96BA7" w:rsidRPr="00D96BA7" w:rsidRDefault="00D96BA7" w:rsidP="00D96BA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sz w:val="28"/>
          <w:szCs w:val="28"/>
          <w:lang w:val="nb-NO"/>
        </w:rPr>
        <w:t xml:space="preserve">- Hiểu được mặt cắt của hình cầu bởi một mặt phẳng luôn là một hình tròn. </w:t>
      </w:r>
    </w:p>
    <w:p w:rsidR="00D96BA7" w:rsidRPr="00D96BA7" w:rsidRDefault="00D96BA7" w:rsidP="00D96BA7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sz w:val="28"/>
          <w:szCs w:val="28"/>
          <w:lang w:val="nb-NO"/>
        </w:rPr>
        <w:t xml:space="preserve"> Biết  công thức tính diện tích mặt cầu</w:t>
      </w:r>
    </w:p>
    <w:p w:rsidR="00D96BA7" w:rsidRPr="00D96BA7" w:rsidRDefault="00D96BA7" w:rsidP="00D96BA7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  <w:t xml:space="preserve">2. Kĩ năng: </w:t>
      </w:r>
      <w:r w:rsidRPr="00D96BA7">
        <w:rPr>
          <w:rFonts w:ascii="Times New Roman" w:hAnsi="Times New Roman" w:cs="Times New Roman"/>
          <w:sz w:val="28"/>
          <w:szCs w:val="28"/>
          <w:lang w:val="nb-NO"/>
        </w:rPr>
        <w:t xml:space="preserve">Áp dụng công thức tính diện tính hình cầu, thể tích hình cầu để giải bài tập </w:t>
      </w:r>
      <w:r w:rsidRPr="00D96BA7"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  <w:t xml:space="preserve"> </w:t>
      </w:r>
    </w:p>
    <w:p w:rsidR="00D96BA7" w:rsidRPr="00D96BA7" w:rsidRDefault="00D96BA7" w:rsidP="00D96BA7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  <w:t>3. Thái độ:</w:t>
      </w:r>
      <w:r w:rsidRPr="00D96BA7">
        <w:rPr>
          <w:rFonts w:ascii="Times New Roman" w:hAnsi="Times New Roman" w:cs="Times New Roman"/>
          <w:sz w:val="28"/>
          <w:szCs w:val="28"/>
          <w:lang w:val="nb-NO"/>
        </w:rPr>
        <w:t xml:space="preserve"> Thấy được ứng dụng thực tế của hình  cầu</w:t>
      </w:r>
    </w:p>
    <w:p w:rsidR="00D96BA7" w:rsidRPr="00D96BA7" w:rsidRDefault="00D96BA7" w:rsidP="00D96BA7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b/>
          <w:bCs/>
          <w:sz w:val="28"/>
          <w:szCs w:val="28"/>
          <w:lang w:val="nb-NO"/>
        </w:rPr>
        <w:t xml:space="preserve">II. Chuẩn bị: </w:t>
      </w:r>
    </w:p>
    <w:p w:rsidR="00D96BA7" w:rsidRPr="00D96BA7" w:rsidRDefault="00D96BA7" w:rsidP="00D96BA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sz w:val="28"/>
          <w:szCs w:val="28"/>
          <w:lang w:val="nb-NO"/>
        </w:rPr>
        <w:t>GV: Mô hình hình cầu, tranh vẽ mặt cắt của mặt cầu, thước kẻ com pa, phấn mầu.</w:t>
      </w:r>
    </w:p>
    <w:p w:rsidR="00D96BA7" w:rsidRPr="00D96BA7" w:rsidRDefault="00D96BA7" w:rsidP="00D96BA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sz w:val="28"/>
          <w:szCs w:val="28"/>
          <w:lang w:val="nb-NO"/>
        </w:rPr>
        <w:t xml:space="preserve">HS:  Học thuộc các công thức đã học, mang các vật có dạng hình cầu. </w:t>
      </w:r>
    </w:p>
    <w:p w:rsidR="00D96BA7" w:rsidRPr="00D96BA7" w:rsidRDefault="00D96BA7" w:rsidP="00D96BA7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nb-NO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b-NO"/>
        </w:rPr>
        <w:t>III</w:t>
      </w:r>
      <w:r w:rsidRPr="00D96BA7">
        <w:rPr>
          <w:rFonts w:ascii="Times New Roman" w:hAnsi="Times New Roman" w:cs="Times New Roman"/>
          <w:b/>
          <w:bCs/>
          <w:sz w:val="28"/>
          <w:szCs w:val="28"/>
          <w:lang w:val="nb-NO"/>
        </w:rPr>
        <w:t xml:space="preserve">. Tổ chức giờ học: </w:t>
      </w:r>
    </w:p>
    <w:p w:rsidR="00BF7426" w:rsidRDefault="00BF7426" w:rsidP="00D96BA7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  <w:t>Tiết 1:</w:t>
      </w:r>
    </w:p>
    <w:p w:rsidR="00D96BA7" w:rsidRPr="00D96BA7" w:rsidRDefault="00D96BA7" w:rsidP="00D96BA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  <w:t>1. ổn định tổ chức:</w:t>
      </w:r>
      <w:r w:rsidRPr="00D96BA7">
        <w:rPr>
          <w:rFonts w:ascii="Times New Roman" w:hAnsi="Times New Roman" w:cs="Times New Roman"/>
          <w:sz w:val="28"/>
          <w:szCs w:val="28"/>
          <w:lang w:val="nb-NO"/>
        </w:rPr>
        <w:t xml:space="preserve"> 1’</w:t>
      </w:r>
    </w:p>
    <w:p w:rsidR="00D96BA7" w:rsidRPr="00D96BA7" w:rsidRDefault="00D96BA7" w:rsidP="00D96BA7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  <w:t>2.Khỏi động: 2</w:t>
      </w:r>
    </w:p>
    <w:p w:rsidR="00D96BA7" w:rsidRPr="00D96BA7" w:rsidRDefault="00D96BA7" w:rsidP="00D96BA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sz w:val="28"/>
          <w:szCs w:val="28"/>
          <w:lang w:val="nb-NO"/>
        </w:rPr>
        <w:t>? Quản trò tổ chức trò chơi</w:t>
      </w:r>
    </w:p>
    <w:p w:rsidR="00D96BA7" w:rsidRPr="00D96BA7" w:rsidRDefault="00D96BA7" w:rsidP="00D96BA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sz w:val="28"/>
          <w:szCs w:val="28"/>
          <w:lang w:val="nb-NO"/>
        </w:rPr>
        <w:t>- Câu hỏi : quả bóng có dạng hình gì?=&gt;vào bài</w:t>
      </w:r>
    </w:p>
    <w:p w:rsidR="00D96BA7" w:rsidRPr="00D96BA7" w:rsidRDefault="00D96BA7" w:rsidP="00D96BA7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  <w:t xml:space="preserve">3.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  <w:t>Các hoạt động</w:t>
      </w:r>
    </w:p>
    <w:p w:rsidR="00D96BA7" w:rsidRPr="00D96BA7" w:rsidRDefault="00D96BA7" w:rsidP="00D96BA7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b/>
          <w:bCs/>
          <w:sz w:val="28"/>
          <w:szCs w:val="28"/>
          <w:lang w:val="nb-NO"/>
        </w:rPr>
        <w:t>Hoạt động 1: Hình cầu</w:t>
      </w:r>
    </w:p>
    <w:p w:rsidR="00D96BA7" w:rsidRPr="00D96BA7" w:rsidRDefault="00D96BA7" w:rsidP="00D96BA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sz w:val="28"/>
          <w:szCs w:val="28"/>
          <w:lang w:val="nb-NO"/>
        </w:rPr>
        <w:t xml:space="preserve">- Mục tiêu: - Học sinh biết  các khái niệm của hình cầu: Tâm, bán kính, đường kính, đường tròn lớn, mặt cầu . </w:t>
      </w:r>
    </w:p>
    <w:p w:rsidR="00D96BA7" w:rsidRPr="00D96BA7" w:rsidRDefault="00D96BA7" w:rsidP="00D96BA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b-NO"/>
        </w:rPr>
      </w:pPr>
      <w:r w:rsidRPr="00D96BA7">
        <w:rPr>
          <w:rFonts w:ascii="Times New Roman" w:hAnsi="Times New Roman" w:cs="Times New Roman"/>
          <w:sz w:val="28"/>
          <w:szCs w:val="28"/>
          <w:lang w:val="nb-NO"/>
        </w:rPr>
        <w:t xml:space="preserve">- Học sinh hiểu được mặt cắt của hình cầu bởi một mặt phẳng luôn là một hình tròn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6"/>
        <w:gridCol w:w="4890"/>
      </w:tblGrid>
      <w:tr w:rsidR="00D96BA7" w:rsidRPr="00D96BA7" w:rsidTr="00D96BA7">
        <w:trPr>
          <w:trHeight w:val="440"/>
        </w:trPr>
        <w:tc>
          <w:tcPr>
            <w:tcW w:w="4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6BA7" w:rsidRPr="00D96BA7" w:rsidRDefault="00D96BA7" w:rsidP="00D96BA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b-NO"/>
              </w:rPr>
            </w:pPr>
            <w:r w:rsidRPr="00D96BA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b-NO"/>
              </w:rPr>
              <w:t>Hoạt động của GV-HS</w:t>
            </w:r>
          </w:p>
        </w:tc>
        <w:tc>
          <w:tcPr>
            <w:tcW w:w="4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6BA7" w:rsidRPr="00D96BA7" w:rsidRDefault="00D96BA7" w:rsidP="00D96BA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 xml:space="preserve">Nội dung </w:t>
            </w:r>
          </w:p>
        </w:tc>
      </w:tr>
      <w:tr w:rsidR="00D96BA7" w:rsidRPr="00D96BA7" w:rsidTr="00D96BA7">
        <w:tc>
          <w:tcPr>
            <w:tcW w:w="4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6BA7" w:rsidRPr="00D96BA7" w:rsidRDefault="00D96BA7" w:rsidP="00D96B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 xml:space="preserve">- GV treo tranh vẽ hình 103 sgk </w:t>
            </w:r>
          </w:p>
          <w:p w:rsidR="00D96BA7" w:rsidRPr="00D96BA7" w:rsidRDefault="00D96BA7" w:rsidP="00D96B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 xml:space="preserve">- học sinh quan sát mô hình hình cầu trả lời câu hỏi </w:t>
            </w:r>
          </w:p>
          <w:p w:rsidR="00D96BA7" w:rsidRPr="00D96BA7" w:rsidRDefault="00D96BA7" w:rsidP="00D96B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 xml:space="preserve">Điểm O được gọi là gì? R là gì </w:t>
            </w:r>
          </w:p>
          <w:p w:rsidR="00D96BA7" w:rsidRPr="00D96BA7" w:rsidRDefault="00D96BA7" w:rsidP="00D96B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HS ch</w:t>
            </w: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 xml:space="preserve"> sẻ nhận xét </w:t>
            </w: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 xml:space="preserve">- GV dùng mô hình một vật hình cầu bị cắt bởi một mặt phẳng yêu cầu học sinh nêu nhận xét mặt cắt đó . </w:t>
            </w: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 xml:space="preserve">- Khi cắt hình cầu bởi một mặt phẳng thì mặt cắt là hình gì ? </w:t>
            </w:r>
          </w:p>
        </w:tc>
        <w:tc>
          <w:tcPr>
            <w:tcW w:w="4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lastRenderedPageBreak/>
              <w:t>1. Hình cầu:</w:t>
            </w:r>
            <w:r w:rsidRPr="00D96BA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 </w:t>
            </w: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>(15 phút)</w:t>
            </w: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848995</wp:posOffset>
                  </wp:positionH>
                  <wp:positionV relativeFrom="paragraph">
                    <wp:posOffset>64770</wp:posOffset>
                  </wp:positionV>
                  <wp:extent cx="1371600" cy="1052830"/>
                  <wp:effectExtent l="19050" t="0" r="0" b="0"/>
                  <wp:wrapNone/>
                  <wp:docPr id="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clrChange>
                              <a:clrFrom>
                                <a:srgbClr val="D8E7EF"/>
                              </a:clrFrom>
                              <a:clrTo>
                                <a:srgbClr val="D8E7EF">
                                  <a:alpha val="0"/>
                                </a:srgbClr>
                              </a:clrTo>
                            </a:clrChange>
                            <a:lum contrast="18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052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 xml:space="preserve">- Khi quay nửa đường tròn tâm O bán kính R một vòng quanh đường kính AB </w:t>
            </w:r>
            <w:r w:rsidRPr="00D96BA7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 xml:space="preserve"> ta được một hình cầu .</w:t>
            </w:r>
          </w:p>
          <w:p w:rsidR="00D96BA7" w:rsidRPr="00D96BA7" w:rsidRDefault="00D96BA7" w:rsidP="00D96B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- Nửa đường tròn tạo nên mặt cầu. </w:t>
            </w:r>
          </w:p>
          <w:p w:rsidR="00D96BA7" w:rsidRPr="00D96BA7" w:rsidRDefault="00D96BA7" w:rsidP="00D96B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 xml:space="preserve">- Điểm O được gọi là tâm, R là bán kính của hình cầu, mặt cầu đó. </w:t>
            </w: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t>2. Cắt hình cầu bởi một mặt phẳng:</w:t>
            </w:r>
            <w:r w:rsidRPr="00D96BA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</w:t>
            </w: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>- Khi cắt hình cầu bằng một mặt phẳng thì mặt cắt là một hình tròn.</w:t>
            </w:r>
          </w:p>
          <w:p w:rsidR="00D96BA7" w:rsidRPr="00D96BA7" w:rsidRDefault="003F35FC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object w:dxaOrig="1485" w:dyaOrig="1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25pt;height:69pt" o:ole="">
                  <v:imagedata r:id="rId7" o:title=""/>
                </v:shape>
                <o:OLEObject Type="Embed" ProgID="PBrush" ShapeID="_x0000_i1025" DrawAspect="Content" ObjectID="_1714542342" r:id="rId8"/>
              </w:object>
            </w: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D96BA7" w:rsidRPr="00D96BA7" w:rsidRDefault="00D96BA7" w:rsidP="00D96BA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96BA7">
        <w:rPr>
          <w:rFonts w:ascii="Times New Roman" w:hAnsi="Times New Roman" w:cs="Times New Roman"/>
          <w:b/>
          <w:bCs/>
          <w:sz w:val="28"/>
          <w:szCs w:val="28"/>
        </w:rPr>
        <w:lastRenderedPageBreak/>
        <w:t>Hoạt động 2:</w:t>
      </w:r>
      <w:r w:rsidRPr="00D96BA7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Pr="00D96BA7">
        <w:rPr>
          <w:rFonts w:ascii="Times New Roman" w:hAnsi="Times New Roman" w:cs="Times New Roman"/>
          <w:b/>
          <w:bCs/>
          <w:sz w:val="28"/>
          <w:szCs w:val="28"/>
        </w:rPr>
        <w:t>Diện tích mặt cầu. Thể tích hình cầu</w:t>
      </w:r>
    </w:p>
    <w:p w:rsidR="00D96BA7" w:rsidRPr="00D96BA7" w:rsidRDefault="00D96BA7" w:rsidP="00D96BA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6BA7">
        <w:rPr>
          <w:rFonts w:ascii="Times New Roman" w:hAnsi="Times New Roman" w:cs="Times New Roman"/>
          <w:sz w:val="28"/>
          <w:szCs w:val="28"/>
        </w:rPr>
        <w:t xml:space="preserve">- Mục tiêu: Biết cong thức tính diện tích hình cầu, thể tích hình cầu </w:t>
      </w:r>
    </w:p>
    <w:p w:rsidR="00D96BA7" w:rsidRPr="00D96BA7" w:rsidRDefault="00D96BA7" w:rsidP="00D96BA7">
      <w:pPr>
        <w:spacing w:after="0" w:line="240" w:lineRule="auto"/>
        <w:ind w:left="36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D96BA7">
        <w:rPr>
          <w:rFonts w:ascii="Times New Roman" w:hAnsi="Times New Roman" w:cs="Times New Roman"/>
          <w:sz w:val="28"/>
          <w:szCs w:val="28"/>
        </w:rPr>
        <w:t xml:space="preserve">            dụng công thức tính diện tính hình cầu, thể tích hình cầu để giải bài tập </w:t>
      </w:r>
      <w:r w:rsidRPr="00D96BA7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44"/>
        <w:gridCol w:w="4424"/>
      </w:tblGrid>
      <w:tr w:rsidR="00D96BA7" w:rsidRPr="00D96BA7" w:rsidTr="00571C6E">
        <w:tc>
          <w:tcPr>
            <w:tcW w:w="5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>- HS tìm hiểu công thức tính diện tích mặt cầu SGK</w:t>
            </w: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>? Tính S mặt cầu đường kính 42cm ?</w:t>
            </w: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>GV giới thiệu dụng cụ thực hành (h106)</w:t>
            </w: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>- HS đọc thông tin SGK và viết công thức tính  V mặt cầu</w:t>
            </w: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 xml:space="preserve">? áp dụng tính V hình cầu có bán kính 2cm ? </w:t>
            </w: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>HS tính thể tích hình cầu.</w:t>
            </w: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 xml:space="preserve">GV yêu cầu HS </w:t>
            </w:r>
            <w:r w:rsidR="00571C6E">
              <w:rPr>
                <w:rFonts w:ascii="Times New Roman" w:hAnsi="Times New Roman" w:cs="Times New Roman"/>
                <w:sz w:val="28"/>
                <w:szCs w:val="28"/>
              </w:rPr>
              <w:t xml:space="preserve">tìm hiểu </w:t>
            </w: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 xml:space="preserve"> VD sgk </w:t>
            </w:r>
            <w:r w:rsidR="00571C6E">
              <w:rPr>
                <w:rFonts w:ascii="Times New Roman" w:hAnsi="Times New Roman" w:cs="Times New Roman"/>
                <w:sz w:val="28"/>
                <w:szCs w:val="28"/>
              </w:rPr>
              <w:t>, chia sẻ</w:t>
            </w:r>
          </w:p>
          <w:p w:rsid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>Lưu ý HS nếu biết dường kính hình cầu sử dụng công thức trên để tính.</w:t>
            </w:r>
          </w:p>
          <w:p w:rsidR="00CA5D17" w:rsidRDefault="00CA5D1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A5D17" w:rsidRPr="00CA5D17" w:rsidRDefault="00CA5D17" w:rsidP="00CA5D1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CA5D17">
              <w:rPr>
                <w:rFonts w:ascii="Times New Roman" w:hAnsi="Times New Roman" w:cs="Times New Roman"/>
                <w:sz w:val="28"/>
                <w:szCs w:val="28"/>
              </w:rPr>
              <w:t>Hoạt động cặp đôi  làm bài tập 1sgk/ 196</w:t>
            </w:r>
          </w:p>
          <w:p w:rsidR="00CA5D17" w:rsidRPr="00CA5D17" w:rsidRDefault="00CA5D17" w:rsidP="00CA5D1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CA5D17">
              <w:rPr>
                <w:rFonts w:ascii="Times New Roman" w:hAnsi="Times New Roman" w:cs="Times New Roman"/>
                <w:sz w:val="28"/>
                <w:szCs w:val="28"/>
              </w:rPr>
              <w:t>Đại diện nhóm chia sẻ</w:t>
            </w:r>
          </w:p>
          <w:p w:rsidR="00CA5D17" w:rsidRPr="00D96BA7" w:rsidRDefault="00CA5D1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4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pt-BR"/>
              </w:rPr>
            </w:pPr>
            <w:r w:rsidRPr="00D96BA7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pt-BR"/>
              </w:rPr>
              <w:t>3. Diện tích mặt cầu.</w:t>
            </w: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S = 4</w:t>
            </w:r>
            <w:r w:rsidRPr="00D96BA7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D96BA7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R</w:t>
            </w:r>
            <w:r w:rsidRPr="00D96BA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 xml:space="preserve">2  </w:t>
            </w:r>
            <w:r w:rsidRPr="00D96BA7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hay S = </w:t>
            </w:r>
            <w:r w:rsidRPr="00D96BA7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D96BA7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d</w:t>
            </w:r>
            <w:r w:rsidRPr="00D96BA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i/>
                <w:sz w:val="28"/>
                <w:szCs w:val="28"/>
                <w:lang w:val="pt-BR"/>
              </w:rPr>
            </w:pPr>
            <w:r w:rsidRPr="00D96BA7">
              <w:rPr>
                <w:rFonts w:ascii="Times New Roman" w:hAnsi="Times New Roman" w:cs="Times New Roman"/>
                <w:i/>
                <w:sz w:val="28"/>
                <w:szCs w:val="28"/>
                <w:lang w:val="pt-BR"/>
              </w:rPr>
              <w:t>4</w:t>
            </w:r>
            <w:r w:rsidRPr="00D96BA7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pt-BR"/>
              </w:rPr>
              <w:t>. Thể tích hình cầu</w:t>
            </w:r>
            <w:r w:rsidRPr="00D96BA7">
              <w:rPr>
                <w:rFonts w:ascii="Times New Roman" w:hAnsi="Times New Roman" w:cs="Times New Roman"/>
                <w:i/>
                <w:sz w:val="28"/>
                <w:szCs w:val="28"/>
                <w:lang w:val="pt-BR"/>
              </w:rPr>
              <w:t xml:space="preserve"> </w:t>
            </w: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* Công thức </w:t>
            </w: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</w:t>
            </w:r>
            <w:r w:rsidRPr="00D96BA7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20" w:dyaOrig="620">
                <v:shape id="_x0000_i1026" type="#_x0000_t75" style="width:51pt;height:30.75pt" o:ole="">
                  <v:imagedata r:id="rId9" o:title=""/>
                </v:shape>
                <o:OLEObject Type="Embed" ProgID="Equation.DSMT4" ShapeID="_x0000_i1026" DrawAspect="Content" ObjectID="_1714542343" r:id="rId10"/>
              </w:object>
            </w:r>
          </w:p>
          <w:p w:rsidR="00D96BA7" w:rsidRP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71C6E" w:rsidRPr="00D96BA7" w:rsidRDefault="00D96BA7" w:rsidP="00571C6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96BA7">
              <w:rPr>
                <w:rFonts w:ascii="Times New Roman" w:hAnsi="Times New Roman" w:cs="Times New Roman"/>
                <w:sz w:val="28"/>
                <w:szCs w:val="28"/>
              </w:rPr>
              <w:t>* VD : sgk/1</w:t>
            </w:r>
            <w:r w:rsidR="008225FC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571C6E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:rsidR="00D96BA7" w:rsidRDefault="00D96BA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A5D17" w:rsidRDefault="00CA5D1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A5D17" w:rsidRDefault="00CA5D1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1: sgk/196</w:t>
            </w:r>
          </w:p>
          <w:p w:rsidR="00CA5D17" w:rsidRPr="00D96BA7" w:rsidRDefault="00CA5D17" w:rsidP="00D96B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 bảng nhóm )</w:t>
            </w:r>
          </w:p>
        </w:tc>
      </w:tr>
    </w:tbl>
    <w:p w:rsidR="00D96BA7" w:rsidRPr="00D96BA7" w:rsidRDefault="00E6458E" w:rsidP="00D96BA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V</w:t>
      </w:r>
      <w:r w:rsidR="00D96BA7" w:rsidRPr="00D96BA7">
        <w:rPr>
          <w:rFonts w:ascii="Times New Roman" w:hAnsi="Times New Roman" w:cs="Times New Roman"/>
          <w:b/>
          <w:sz w:val="28"/>
          <w:szCs w:val="28"/>
        </w:rPr>
        <w:t>.</w:t>
      </w:r>
      <w:r w:rsidR="00D96BA7" w:rsidRPr="00D96BA7">
        <w:rPr>
          <w:rFonts w:ascii="Times New Roman" w:hAnsi="Times New Roman" w:cs="Times New Roman"/>
          <w:sz w:val="28"/>
          <w:szCs w:val="28"/>
        </w:rPr>
        <w:t xml:space="preserve"> </w:t>
      </w:r>
      <w:r w:rsidR="00D96BA7" w:rsidRPr="00D96BA7">
        <w:rPr>
          <w:rFonts w:ascii="Times New Roman" w:hAnsi="Times New Roman" w:cs="Times New Roman"/>
          <w:b/>
          <w:bCs/>
          <w:sz w:val="28"/>
          <w:szCs w:val="28"/>
        </w:rPr>
        <w:t>Hướng dẫn về nhà</w:t>
      </w:r>
      <w:r w:rsidR="00D96BA7" w:rsidRPr="00D96BA7">
        <w:rPr>
          <w:rFonts w:ascii="Times New Roman" w:hAnsi="Times New Roman" w:cs="Times New Roman"/>
          <w:sz w:val="28"/>
          <w:szCs w:val="28"/>
        </w:rPr>
        <w:t>: 5p</w:t>
      </w:r>
    </w:p>
    <w:p w:rsidR="00D96BA7" w:rsidRPr="00D96BA7" w:rsidRDefault="00D96BA7" w:rsidP="00D96BA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6BA7">
        <w:rPr>
          <w:rFonts w:ascii="Times New Roman" w:hAnsi="Times New Roman" w:cs="Times New Roman"/>
          <w:sz w:val="28"/>
          <w:szCs w:val="28"/>
        </w:rPr>
        <w:t>- Học thuộc các khái niệm, các công thức .</w:t>
      </w:r>
    </w:p>
    <w:p w:rsidR="00D96BA7" w:rsidRPr="00D96BA7" w:rsidRDefault="00D96BA7" w:rsidP="00D96BA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6BA7">
        <w:rPr>
          <w:rFonts w:ascii="Times New Roman" w:hAnsi="Times New Roman" w:cs="Times New Roman"/>
          <w:sz w:val="28"/>
          <w:szCs w:val="28"/>
        </w:rPr>
        <w:t xml:space="preserve">- Cắt hình cầu bởi một mặt phẳng </w:t>
      </w:r>
      <w:r w:rsidRPr="00D96BA7">
        <w:rPr>
          <w:rFonts w:ascii="Times New Roman" w:hAnsi="Times New Roman" w:cs="Times New Roman"/>
          <w:sz w:val="28"/>
          <w:szCs w:val="28"/>
        </w:rPr>
        <w:sym w:font="Symbol" w:char="F0AE"/>
      </w:r>
      <w:r w:rsidRPr="00D96BA7">
        <w:rPr>
          <w:rFonts w:ascii="Times New Roman" w:hAnsi="Times New Roman" w:cs="Times New Roman"/>
          <w:sz w:val="28"/>
          <w:szCs w:val="28"/>
        </w:rPr>
        <w:t xml:space="preserve"> mặt cắt là hình gì ?  </w:t>
      </w:r>
    </w:p>
    <w:p w:rsidR="00641631" w:rsidRPr="000904E3" w:rsidRDefault="00D96BA7" w:rsidP="000904E3">
      <w:pPr>
        <w:pStyle w:val="Header"/>
        <w:tabs>
          <w:tab w:val="left" w:pos="720"/>
        </w:tabs>
        <w:rPr>
          <w:rFonts w:ascii="Times New Roman" w:hAnsi="Times New Roman" w:cs="Times New Roman"/>
          <w:b/>
          <w:lang w:val="nb-NO"/>
        </w:rPr>
      </w:pPr>
      <w:r w:rsidRPr="00D96BA7">
        <w:rPr>
          <w:rFonts w:ascii="Times New Roman" w:hAnsi="Times New Roman" w:cs="Times New Roman"/>
          <w:lang w:val="nb-NO"/>
        </w:rPr>
        <w:t xml:space="preserve">- Giải bài tập 31; 33; 32 (Sgk - 125) </w:t>
      </w:r>
    </w:p>
    <w:p w:rsidR="00641631" w:rsidRDefault="00641631" w:rsidP="00D96BA7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pt-BR"/>
        </w:rPr>
      </w:pPr>
    </w:p>
    <w:p w:rsidR="005D0529" w:rsidRDefault="005D0529" w:rsidP="00641631">
      <w:pPr>
        <w:spacing w:before="80" w:after="0" w:line="240" w:lineRule="auto"/>
        <w:jc w:val="both"/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  <w:lang w:val="es-ES"/>
        </w:rPr>
      </w:pPr>
      <w:r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  <w:lang w:val="es-ES"/>
        </w:rPr>
        <w:t>Tiết 2:</w:t>
      </w:r>
    </w:p>
    <w:p w:rsidR="00641631" w:rsidRPr="00641631" w:rsidRDefault="00641631" w:rsidP="00641631">
      <w:pPr>
        <w:spacing w:before="80" w:after="0" w:line="240" w:lineRule="auto"/>
        <w:jc w:val="both"/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  <w:lang w:val="es-ES"/>
        </w:rPr>
      </w:pPr>
      <w:r w:rsidRPr="0064163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  <w:lang w:val="es-ES"/>
        </w:rPr>
        <w:t>1) ổn định tổ chức .</w:t>
      </w:r>
    </w:p>
    <w:p w:rsidR="00641631" w:rsidRPr="00641631" w:rsidRDefault="00641631" w:rsidP="00641631">
      <w:pPr>
        <w:spacing w:before="80" w:after="0" w:line="240" w:lineRule="auto"/>
        <w:jc w:val="both"/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  <w:lang w:val="pt-BR"/>
        </w:rPr>
      </w:pPr>
      <w:r w:rsidRPr="0064163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  <w:lang w:val="pt-BR"/>
        </w:rPr>
        <w:t>2) Khởi động: 5'</w:t>
      </w:r>
      <w:r w:rsidR="00FE0048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  <w:lang w:val="pt-BR"/>
        </w:rPr>
        <w:t xml:space="preserve">: CTHĐTQ điều hành trả lời 2 câu hỏi </w:t>
      </w:r>
    </w:p>
    <w:p w:rsidR="00641631" w:rsidRPr="00641631" w:rsidRDefault="00641631" w:rsidP="00641631">
      <w:pPr>
        <w:spacing w:before="80" w:after="0" w:line="240" w:lineRule="auto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  <w:lang w:val="pt-BR"/>
        </w:rPr>
      </w:pPr>
      <w:r w:rsidRPr="00641631">
        <w:rPr>
          <w:rFonts w:ascii="Times New Roman" w:hAnsi="Times New Roman" w:cs="Times New Roman"/>
          <w:bCs/>
          <w:iCs/>
          <w:color w:val="000000"/>
          <w:sz w:val="28"/>
          <w:szCs w:val="28"/>
          <w:lang w:val="pt-BR"/>
        </w:rPr>
        <w:lastRenderedPageBreak/>
        <w:t xml:space="preserve">Viết công </w:t>
      </w:r>
      <w:r w:rsidRPr="00641631">
        <w:rPr>
          <w:rFonts w:ascii="Times New Roman" w:hAnsi="Times New Roman" w:cs="Times New Roman"/>
          <w:color w:val="000000"/>
          <w:sz w:val="28"/>
          <w:szCs w:val="28"/>
          <w:lang w:val="pt-BR"/>
        </w:rPr>
        <w:t>thức tính diện tích mặt cầu?</w:t>
      </w:r>
    </w:p>
    <w:p w:rsidR="00641631" w:rsidRPr="00641631" w:rsidRDefault="00641631" w:rsidP="00641631">
      <w:pPr>
        <w:spacing w:before="80" w:after="0" w:line="240" w:lineRule="auto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  <w:lang w:val="pt-BR"/>
        </w:rPr>
      </w:pPr>
      <w:r w:rsidRPr="00641631">
        <w:rPr>
          <w:rFonts w:ascii="Times New Roman" w:hAnsi="Times New Roman" w:cs="Times New Roman"/>
          <w:color w:val="000000"/>
          <w:sz w:val="28"/>
          <w:szCs w:val="28"/>
          <w:lang w:val="pt-BR"/>
        </w:rPr>
        <w:t>Công thức tính thể tích hình cầu?</w:t>
      </w:r>
    </w:p>
    <w:p w:rsidR="00641631" w:rsidRPr="00641631" w:rsidRDefault="00FE0048" w:rsidP="004262C0">
      <w:pPr>
        <w:spacing w:before="80" w:after="0" w:line="240" w:lineRule="auto"/>
        <w:jc w:val="both"/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  <w:lang w:val="pt-BR"/>
        </w:rPr>
        <w:t>CTHĐTQ</w:t>
      </w:r>
      <w:r w:rsidR="00641631" w:rsidRPr="0064163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  <w:lang w:val="pt-BR"/>
        </w:rPr>
        <w:t xml:space="preserve"> chốt:</w:t>
      </w:r>
    </w:p>
    <w:p w:rsidR="00641631" w:rsidRPr="00641631" w:rsidRDefault="00641631" w:rsidP="004262C0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41631">
        <w:rPr>
          <w:rFonts w:ascii="Times New Roman" w:hAnsi="Times New Roman" w:cs="Times New Roman"/>
          <w:color w:val="000000"/>
          <w:sz w:val="28"/>
          <w:szCs w:val="28"/>
          <w:lang w:val="pt-BR"/>
        </w:rPr>
        <w:t>* Công thức tính diện tích mặt cầu</w:t>
      </w:r>
      <w:r w:rsidRPr="00641631">
        <w:rPr>
          <w:rFonts w:ascii="Times New Roman" w:hAnsi="Times New Roman" w:cs="Times New Roman"/>
          <w:color w:val="000000"/>
          <w:sz w:val="28"/>
          <w:szCs w:val="28"/>
        </w:rPr>
        <w:t xml:space="preserve"> S = 4</w:t>
      </w:r>
      <w:r w:rsidRPr="00641631">
        <w:rPr>
          <w:rFonts w:ascii="Times New Roman" w:hAnsi="Times New Roman" w:cs="Times New Roman"/>
          <w:color w:val="000000"/>
          <w:sz w:val="28"/>
          <w:szCs w:val="28"/>
        </w:rPr>
        <w:sym w:font="Symbol" w:char="F070"/>
      </w:r>
      <w:r w:rsidRPr="00641631">
        <w:rPr>
          <w:rFonts w:ascii="Times New Roman" w:hAnsi="Times New Roman" w:cs="Times New Roman"/>
          <w:color w:val="000000"/>
          <w:sz w:val="28"/>
          <w:szCs w:val="28"/>
        </w:rPr>
        <w:t>R</w:t>
      </w:r>
      <w:r w:rsidRPr="00641631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641631">
        <w:rPr>
          <w:rFonts w:ascii="Times New Roman" w:hAnsi="Times New Roman" w:cs="Times New Roman"/>
          <w:color w:val="000000"/>
          <w:sz w:val="28"/>
          <w:szCs w:val="28"/>
        </w:rPr>
        <w:t xml:space="preserve">   ( hay S = </w:t>
      </w:r>
      <w:r w:rsidRPr="00641631">
        <w:rPr>
          <w:rFonts w:ascii="Times New Roman" w:hAnsi="Times New Roman" w:cs="Times New Roman"/>
          <w:color w:val="000000"/>
          <w:sz w:val="28"/>
          <w:szCs w:val="28"/>
        </w:rPr>
        <w:sym w:font="Symbol" w:char="F070"/>
      </w:r>
      <w:r w:rsidRPr="00641631">
        <w:rPr>
          <w:rFonts w:ascii="Times New Roman" w:hAnsi="Times New Roman" w:cs="Times New Roman"/>
          <w:color w:val="000000"/>
          <w:sz w:val="28"/>
          <w:szCs w:val="28"/>
        </w:rPr>
        <w:t>d</w:t>
      </w:r>
      <w:r w:rsidRPr="00641631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641631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:rsidR="00641631" w:rsidRPr="00641631" w:rsidRDefault="00641631" w:rsidP="004262C0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41631">
        <w:rPr>
          <w:rFonts w:ascii="Times New Roman" w:hAnsi="Times New Roman" w:cs="Times New Roman"/>
          <w:color w:val="000000"/>
          <w:sz w:val="28"/>
          <w:szCs w:val="28"/>
        </w:rPr>
        <w:t>* Công thức tính thể tích hình cầu :</w:t>
      </w:r>
      <w:r w:rsidRPr="00641631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060" w:dyaOrig="660">
          <v:shape id="_x0000_i1027" type="#_x0000_t75" style="width:102.75pt;height:33pt" o:ole="">
            <v:imagedata r:id="rId11" o:title=""/>
          </v:shape>
          <o:OLEObject Type="Embed" ProgID="Equation.3" ShapeID="_x0000_i1027" DrawAspect="Content" ObjectID="_1714542344" r:id="rId12"/>
        </w:object>
      </w:r>
    </w:p>
    <w:p w:rsidR="00641631" w:rsidRPr="00641631" w:rsidRDefault="00641631" w:rsidP="004262C0">
      <w:pPr>
        <w:spacing w:before="80"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641631">
        <w:rPr>
          <w:rFonts w:ascii="Times New Roman" w:hAnsi="Times New Roman" w:cs="Times New Roman"/>
          <w:b/>
          <w:bCs/>
          <w:sz w:val="28"/>
          <w:szCs w:val="28"/>
        </w:rPr>
        <w:t xml:space="preserve">3) </w:t>
      </w:r>
      <w:r w:rsidR="00FE0048">
        <w:rPr>
          <w:rFonts w:ascii="Times New Roman" w:hAnsi="Times New Roman" w:cs="Times New Roman"/>
          <w:b/>
          <w:bCs/>
          <w:sz w:val="28"/>
          <w:szCs w:val="28"/>
        </w:rPr>
        <w:t>Tổ chức các hoạt động</w:t>
      </w:r>
    </w:p>
    <w:p w:rsidR="00641631" w:rsidRPr="00641631" w:rsidRDefault="00641631" w:rsidP="004262C0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</w:pPr>
    </w:p>
    <w:tbl>
      <w:tblPr>
        <w:tblW w:w="104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430"/>
        <w:gridCol w:w="4992"/>
      </w:tblGrid>
      <w:tr w:rsidR="00641631" w:rsidRPr="00641631" w:rsidTr="00762971">
        <w:tc>
          <w:tcPr>
            <w:tcW w:w="5430" w:type="dxa"/>
            <w:tcBorders>
              <w:top w:val="single" w:sz="4" w:space="0" w:color="auto"/>
              <w:bottom w:val="single" w:sz="4" w:space="0" w:color="auto"/>
            </w:tcBorders>
          </w:tcPr>
          <w:p w:rsidR="00641631" w:rsidRPr="00641631" w:rsidRDefault="00641631" w:rsidP="004262C0">
            <w:pPr>
              <w:spacing w:before="60"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pt-BR"/>
              </w:rPr>
            </w:pPr>
            <w:r w:rsidRPr="00641631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pt-BR"/>
              </w:rPr>
              <w:t>Hoạt động của GV và HS</w:t>
            </w:r>
          </w:p>
        </w:tc>
        <w:tc>
          <w:tcPr>
            <w:tcW w:w="4992" w:type="dxa"/>
            <w:tcBorders>
              <w:top w:val="single" w:sz="4" w:space="0" w:color="auto"/>
              <w:bottom w:val="single" w:sz="4" w:space="0" w:color="auto"/>
            </w:tcBorders>
          </w:tcPr>
          <w:p w:rsidR="00641631" w:rsidRPr="00641631" w:rsidRDefault="00641631" w:rsidP="00641631">
            <w:pPr>
              <w:spacing w:before="60"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641631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Nội dung</w:t>
            </w:r>
          </w:p>
        </w:tc>
      </w:tr>
      <w:tr w:rsidR="00641631" w:rsidRPr="00641631" w:rsidTr="00762971">
        <w:tc>
          <w:tcPr>
            <w:tcW w:w="5430" w:type="dxa"/>
          </w:tcPr>
          <w:p w:rsidR="008E6AA0" w:rsidRDefault="008E6AA0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</w:t>
            </w:r>
            <w:r w:rsidRPr="008E6A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Yêu cầu HS hoạt động cặp đôi thực hiện bài 4,6</w:t>
            </w:r>
            <w:r w:rsidR="00111E1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 5</w:t>
            </w:r>
            <w:r w:rsidRPr="008E6A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trong phần luyện tập trang 197</w:t>
            </w:r>
          </w:p>
          <w:p w:rsidR="0091742B" w:rsidRPr="00641631" w:rsidRDefault="0091742B" w:rsidP="0091742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</w:t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HS Báo cáo, chia sẻ</w:t>
            </w:r>
          </w:p>
          <w:p w:rsidR="0091742B" w:rsidRPr="00641631" w:rsidRDefault="0091742B" w:rsidP="0091742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</w:t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GV chốt </w:t>
            </w:r>
          </w:p>
          <w:p w:rsidR="008E6AA0" w:rsidRDefault="008E6AA0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8E6AA0" w:rsidRDefault="008E6AA0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8E6AA0" w:rsidRDefault="008E6AA0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406BB0" w:rsidRDefault="00406BB0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406BB0" w:rsidRDefault="00406BB0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406BB0" w:rsidRDefault="00406BB0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406BB0" w:rsidRDefault="00406BB0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406BB0" w:rsidRDefault="00406BB0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480CD6" w:rsidRDefault="00480CD6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480CD6" w:rsidRDefault="00480CD6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480CD6" w:rsidRDefault="00480CD6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480CD6" w:rsidRDefault="00480CD6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2D0B13" w:rsidRDefault="002D0B13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2D0B13" w:rsidRDefault="002D0B13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641631" w:rsidRPr="00480CD6" w:rsidRDefault="00480CD6" w:rsidP="00480CD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</w:t>
            </w:r>
            <w:r w:rsidR="008E6AA0" w:rsidRPr="00480C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HS hoạt động cá nhân làm bài 2 phần vận dụng</w:t>
            </w:r>
          </w:p>
          <w:p w:rsidR="00641631" w:rsidRPr="00641631" w:rsidRDefault="00641631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HS hoạt động cá nhân thực hiện</w:t>
            </w:r>
          </w:p>
          <w:p w:rsidR="00641631" w:rsidRPr="00641631" w:rsidRDefault="00641631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Báo cáo, chia sẻ</w:t>
            </w:r>
          </w:p>
          <w:p w:rsidR="00641631" w:rsidRPr="00641631" w:rsidRDefault="00641631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GV chốt cách làm đúng</w:t>
            </w:r>
          </w:p>
          <w:p w:rsidR="00641631" w:rsidRPr="00641631" w:rsidRDefault="00641631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</w:p>
          <w:p w:rsidR="00641631" w:rsidRPr="00641631" w:rsidRDefault="00641631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</w:p>
          <w:p w:rsidR="00641631" w:rsidRPr="00D24704" w:rsidRDefault="00641631" w:rsidP="00D24704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</w:p>
        </w:tc>
        <w:tc>
          <w:tcPr>
            <w:tcW w:w="4992" w:type="dxa"/>
          </w:tcPr>
          <w:p w:rsidR="008E6AA0" w:rsidRPr="00480CD6" w:rsidRDefault="008E6AA0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pt-BR"/>
              </w:rPr>
            </w:pPr>
            <w:r w:rsidRPr="00480CD6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pt-BR"/>
              </w:rPr>
              <w:t>Bài 4 (sgk/197)</w:t>
            </w:r>
          </w:p>
          <w:p w:rsidR="008E6AA0" w:rsidRDefault="00406BB0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  <w:t xml:space="preserve">Bán kính của hình cầu là </w:t>
            </w:r>
          </w:p>
          <w:p w:rsidR="00406BB0" w:rsidRDefault="00406BB0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  <w:t>ADCT:</w:t>
            </w:r>
          </w:p>
          <w:p w:rsidR="008E6AA0" w:rsidRDefault="00406BB0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S = 4</w:t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70"/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R</w:t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 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=&gt; </w:t>
            </w:r>
            <m:oMath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R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S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4π</m:t>
                  </m:r>
                </m:den>
              </m:f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 xml:space="preserve"> 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36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4π</m:t>
                  </m:r>
                </m:den>
              </m:f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=9</m:t>
              </m:r>
            </m:oMath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cm </w:t>
            </w:r>
          </w:p>
          <w:p w:rsidR="008E6AA0" w:rsidRPr="00480CD6" w:rsidRDefault="008E6AA0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pt-BR"/>
              </w:rPr>
            </w:pPr>
          </w:p>
          <w:p w:rsidR="00406BB0" w:rsidRPr="00480CD6" w:rsidRDefault="00406BB0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pt-BR"/>
              </w:rPr>
            </w:pPr>
            <w:r w:rsidRPr="00480CD6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pt-BR"/>
              </w:rPr>
              <w:t>Bài 6 (sgk/197)</w:t>
            </w:r>
          </w:p>
          <w:p w:rsidR="00406BB0" w:rsidRDefault="00406BB0" w:rsidP="00406BB0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  <w:t xml:space="preserve">Bán kính của hình cầu là </w:t>
            </w:r>
          </w:p>
          <w:p w:rsidR="00406BB0" w:rsidRDefault="00406BB0" w:rsidP="00406BB0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  <w:t>ADCT:</w:t>
            </w:r>
          </w:p>
          <w:p w:rsidR="00406BB0" w:rsidRDefault="00406BB0" w:rsidP="00406BB0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S = 4</w:t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70"/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R</w:t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 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=&gt; </w:t>
            </w:r>
            <m:oMath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R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S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4π</m:t>
                  </m:r>
                </m:den>
              </m:f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 xml:space="preserve"> 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4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4π</m:t>
                  </m:r>
                </m:den>
              </m:f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=1</m:t>
              </m:r>
            </m:oMath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cm </w:t>
            </w:r>
          </w:p>
          <w:p w:rsidR="00406BB0" w:rsidRDefault="00406BB0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  <w:t xml:space="preserve">Thể tích của hình cầu là </w:t>
            </w:r>
          </w:p>
          <w:p w:rsidR="00406BB0" w:rsidRDefault="00406BB0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41631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700" w:dyaOrig="620">
                <v:shape id="_x0000_i1028" type="#_x0000_t75" style="width:84.75pt;height:30.75pt" o:ole="">
                  <v:imagedata r:id="rId13" o:title=""/>
                </v:shape>
                <o:OLEObject Type="Embed" ProgID="Equation.DSMT4" ShapeID="_x0000_i1028" DrawAspect="Content" ObjectID="_1714542345" r:id="rId14"/>
              </w:object>
            </w:r>
          </w:p>
          <w:p w:rsidR="00480CD6" w:rsidRPr="00480CD6" w:rsidRDefault="002D0B13" w:rsidP="00480CD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pt-BR"/>
              </w:rPr>
              <w:t>Bài 5</w:t>
            </w:r>
            <w:r w:rsidR="00480CD6" w:rsidRPr="00480CD6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pt-BR"/>
              </w:rPr>
              <w:t xml:space="preserve"> (sgk/197)</w:t>
            </w:r>
          </w:p>
          <w:p w:rsidR="00480CD6" w:rsidRDefault="002D0B13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Bán kính của hình cầu là </w:t>
            </w:r>
          </w:p>
          <w:p w:rsidR="00480CD6" w:rsidRDefault="002D0B13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41631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220" w:dyaOrig="620">
                <v:shape id="_x0000_i1029" type="#_x0000_t75" style="width:161.25pt;height:30.75pt" o:ole="">
                  <v:imagedata r:id="rId15" o:title=""/>
                </v:shape>
                <o:OLEObject Type="Embed" ProgID="Equation.DSMT4" ShapeID="_x0000_i1029" DrawAspect="Content" ObjectID="_1714542346" r:id="rId16"/>
              </w:object>
            </w:r>
          </w:p>
          <w:p w:rsidR="002D0B13" w:rsidRDefault="002D0B13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</w:p>
          <w:p w:rsidR="00641631" w:rsidRPr="00480CD6" w:rsidRDefault="00641631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pt-BR"/>
              </w:rPr>
            </w:pPr>
            <w:r w:rsidRPr="00480CD6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pt-BR"/>
              </w:rPr>
              <w:t>Bài tập</w:t>
            </w:r>
            <w:r w:rsidR="008E6AA0" w:rsidRPr="00480CD6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pt-BR"/>
              </w:rPr>
              <w:t xml:space="preserve"> 2 ( Vận dụng )</w:t>
            </w:r>
            <w:r w:rsidRPr="00480CD6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pt-BR"/>
              </w:rPr>
              <w:t>:</w:t>
            </w:r>
          </w:p>
          <w:p w:rsidR="00641631" w:rsidRPr="00641631" w:rsidRDefault="00641631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  <w:t xml:space="preserve">Quả bóng bàn  </w:t>
            </w:r>
          </w:p>
          <w:p w:rsidR="00641631" w:rsidRPr="00641631" w:rsidRDefault="00641631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  <w:t>d = 4 cm</w:t>
            </w:r>
          </w:p>
          <w:p w:rsidR="00641631" w:rsidRPr="00641631" w:rsidRDefault="00641631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ính S mặt cầu</w:t>
            </w:r>
          </w:p>
          <w:p w:rsidR="00641631" w:rsidRPr="00641631" w:rsidRDefault="00641631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Giải:</w:t>
            </w:r>
          </w:p>
          <w:p w:rsidR="00641631" w:rsidRPr="00641631" w:rsidRDefault="00641631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S = </w:t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70"/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d</w:t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BB"/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3,14. 4</w:t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= 50,24 (cm</w:t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)</w:t>
            </w:r>
          </w:p>
          <w:p w:rsidR="004E6C1B" w:rsidRDefault="00641631" w:rsidP="00641631">
            <w:pPr>
              <w:spacing w:before="20" w:after="0" w:line="240" w:lineRule="auto"/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u w:val="single"/>
                <w:lang w:val="pt-BR"/>
              </w:rPr>
            </w:pPr>
            <w:r w:rsidRPr="0064163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Diện tích mặt cầu quả bóng bàn 50,24 cm</w:t>
            </w:r>
          </w:p>
          <w:p w:rsidR="004E6C1B" w:rsidRPr="00641631" w:rsidRDefault="004E6C1B" w:rsidP="00641631">
            <w:pPr>
              <w:spacing w:before="20" w:after="0" w:line="240" w:lineRule="auto"/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u w:val="single"/>
                <w:lang w:val="pt-BR"/>
              </w:rPr>
            </w:pPr>
          </w:p>
          <w:p w:rsidR="00641631" w:rsidRPr="00641631" w:rsidRDefault="00641631" w:rsidP="00D24704">
            <w:pPr>
              <w:spacing w:before="20"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641631" w:rsidRPr="00641631" w:rsidTr="00762971">
        <w:tc>
          <w:tcPr>
            <w:tcW w:w="5430" w:type="dxa"/>
          </w:tcPr>
          <w:p w:rsidR="00641631" w:rsidRPr="00641631" w:rsidRDefault="00641631" w:rsidP="00D24704">
            <w:pPr>
              <w:spacing w:before="20"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</w:p>
        </w:tc>
        <w:tc>
          <w:tcPr>
            <w:tcW w:w="4992" w:type="dxa"/>
          </w:tcPr>
          <w:p w:rsidR="00641631" w:rsidRPr="00641631" w:rsidRDefault="00641631" w:rsidP="00641631">
            <w:pPr>
              <w:spacing w:before="20"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641631" w:rsidRPr="00641631" w:rsidTr="00762971">
        <w:trPr>
          <w:trHeight w:val="5926"/>
        </w:trPr>
        <w:tc>
          <w:tcPr>
            <w:tcW w:w="5430" w:type="dxa"/>
          </w:tcPr>
          <w:p w:rsidR="00641631" w:rsidRPr="00641631" w:rsidRDefault="00102D73" w:rsidP="0064163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  <w:lastRenderedPageBreak/>
              <w:t>-Yêu cầu HS thực hiện bài 6 phần vận dụng</w:t>
            </w:r>
          </w:p>
          <w:p w:rsidR="004E6C1B" w:rsidRPr="004E6C1B" w:rsidRDefault="004E6C1B" w:rsidP="004E6C1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E6C1B">
              <w:rPr>
                <w:rFonts w:ascii="Times New Roman" w:hAnsi="Times New Roman" w:cs="Times New Roman"/>
                <w:sz w:val="28"/>
                <w:szCs w:val="28"/>
              </w:rPr>
              <w:t>Bài toán cho biết gì? Yêu cầu tìm gì</w:t>
            </w:r>
          </w:p>
          <w:p w:rsidR="004E6C1B" w:rsidRPr="004E6C1B" w:rsidRDefault="004E6C1B" w:rsidP="004E6C1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E6C1B">
              <w:rPr>
                <w:rFonts w:ascii="Times New Roman" w:hAnsi="Times New Roman" w:cs="Times New Roman"/>
                <w:sz w:val="28"/>
                <w:szCs w:val="28"/>
              </w:rPr>
              <w:t>? Trong ví dụ muốn tính xem cần bao nhiêu lít nước đổ vào liễn nuôi cá ta làm như thế nào ?</w:t>
            </w:r>
          </w:p>
          <w:p w:rsidR="004E6C1B" w:rsidRPr="004E6C1B" w:rsidRDefault="004E6C1B" w:rsidP="004E6C1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E6C1B">
              <w:rPr>
                <w:rFonts w:ascii="Times New Roman" w:hAnsi="Times New Roman" w:cs="Times New Roman"/>
                <w:sz w:val="28"/>
                <w:szCs w:val="28"/>
              </w:rPr>
              <w:t xml:space="preserve">? Lượng nước đổ vào liễn bằng bao nhiêu thể tích hình cầu ? </w:t>
            </w:r>
          </w:p>
          <w:p w:rsidR="004E6C1B" w:rsidRPr="004E6C1B" w:rsidRDefault="004E6C1B" w:rsidP="004E6C1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E6C1B">
              <w:rPr>
                <w:rFonts w:ascii="Times New Roman" w:hAnsi="Times New Roman" w:cs="Times New Roman"/>
                <w:sz w:val="28"/>
                <w:szCs w:val="28"/>
              </w:rPr>
              <w:t>- HS hoạt đọng nhóm thực hiện.</w:t>
            </w:r>
          </w:p>
          <w:p w:rsidR="004E6C1B" w:rsidRPr="004E6C1B" w:rsidRDefault="004E6C1B" w:rsidP="004E6C1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E6C1B">
              <w:rPr>
                <w:rFonts w:ascii="Times New Roman" w:hAnsi="Times New Roman" w:cs="Times New Roman"/>
                <w:sz w:val="28"/>
                <w:szCs w:val="28"/>
              </w:rPr>
              <w:t>GV giới thiệu công thức tính thể tích hình công theo đường kính :</w:t>
            </w:r>
          </w:p>
          <w:p w:rsidR="004E6C1B" w:rsidRPr="004E6C1B" w:rsidRDefault="004E6C1B" w:rsidP="004E6C1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E6C1B">
              <w:rPr>
                <w:rFonts w:ascii="Times New Roman" w:hAnsi="Times New Roman" w:cs="Times New Roman"/>
                <w:sz w:val="28"/>
                <w:szCs w:val="28"/>
              </w:rPr>
              <w:t xml:space="preserve">V = </w:t>
            </w:r>
            <w:r w:rsidRPr="004E6C1B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600" w:dyaOrig="740">
                <v:shape id="_x0000_i1030" type="#_x0000_t75" style="width:129.75pt;height:36.75pt" o:ole="">
                  <v:imagedata r:id="rId17" o:title=""/>
                </v:shape>
                <o:OLEObject Type="Embed" ProgID="Equation.DSMT4" ShapeID="_x0000_i1030" DrawAspect="Content" ObjectID="_1714542347" r:id="rId18"/>
              </w:object>
            </w:r>
          </w:p>
          <w:p w:rsidR="00641631" w:rsidRPr="004E6C1B" w:rsidRDefault="004E6C1B" w:rsidP="004E6C1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  <w:r w:rsidRPr="004E6C1B">
              <w:rPr>
                <w:rFonts w:ascii="Times New Roman" w:hAnsi="Times New Roman" w:cs="Times New Roman"/>
                <w:sz w:val="28"/>
                <w:szCs w:val="28"/>
              </w:rPr>
              <w:t>Lưu ý HS nếu biết dường kính hình cầu sử dụng công thức trên để tính.</w:t>
            </w:r>
          </w:p>
          <w:p w:rsidR="00641631" w:rsidRPr="00641631" w:rsidRDefault="00641631" w:rsidP="004E6C1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</w:p>
        </w:tc>
        <w:tc>
          <w:tcPr>
            <w:tcW w:w="4992" w:type="dxa"/>
          </w:tcPr>
          <w:p w:rsidR="004E6C1B" w:rsidRPr="00102D73" w:rsidRDefault="00D24704" w:rsidP="004E6C1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02D73">
              <w:rPr>
                <w:rFonts w:ascii="Times New Roman" w:hAnsi="Times New Roman" w:cs="Times New Roman"/>
                <w:b/>
                <w:sz w:val="28"/>
                <w:szCs w:val="28"/>
              </w:rPr>
              <w:t>Bài 6( sgk/197)</w:t>
            </w:r>
          </w:p>
          <w:p w:rsidR="004E6C1B" w:rsidRPr="004E6C1B" w:rsidRDefault="004E6C1B" w:rsidP="004E6C1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E6C1B">
              <w:rPr>
                <w:rFonts w:ascii="Times New Roman" w:hAnsi="Times New Roman" w:cs="Times New Roman"/>
                <w:sz w:val="28"/>
                <w:szCs w:val="28"/>
              </w:rPr>
              <w:t xml:space="preserve">Thể tích hình cầu </w:t>
            </w:r>
          </w:p>
          <w:p w:rsidR="004E6C1B" w:rsidRPr="004E6C1B" w:rsidRDefault="004E6C1B" w:rsidP="004E6C1B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E6C1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V = </w:t>
            </w:r>
            <w:r w:rsidRPr="004E6C1B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2600" w:dyaOrig="740">
                <v:shape id="_x0000_i1031" type="#_x0000_t75" style="width:129.75pt;height:36.75pt" o:ole="">
                  <v:imagedata r:id="rId17" o:title=""/>
                </v:shape>
                <o:OLEObject Type="Embed" ProgID="Equation.DSMT4" ShapeID="_x0000_i1031" DrawAspect="Content" ObjectID="_1714542348" r:id="rId19"/>
              </w:object>
            </w:r>
          </w:p>
          <w:p w:rsidR="004E6C1B" w:rsidRPr="004E6C1B" w:rsidRDefault="004E6C1B" w:rsidP="004E6C1B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E6C1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( d là đường kính )</w:t>
            </w:r>
          </w:p>
          <w:p w:rsidR="004E6C1B" w:rsidRPr="004E6C1B" w:rsidRDefault="004E6C1B" w:rsidP="004E6C1B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E6C1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22cm  = 2,2dm</w:t>
            </w:r>
          </w:p>
          <w:p w:rsidR="004E6C1B" w:rsidRPr="004E6C1B" w:rsidRDefault="004E6C1B" w:rsidP="004E6C1B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E6C1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- Lượng nước cần có :</w:t>
            </w:r>
          </w:p>
          <w:p w:rsidR="004E6C1B" w:rsidRPr="004E6C1B" w:rsidRDefault="004E6C1B" w:rsidP="004E6C1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E6C1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</w:t>
            </w:r>
            <w:r w:rsidRPr="004E6C1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20" w:dyaOrig="620">
                <v:shape id="_x0000_i1032" type="#_x0000_t75" style="width:111pt;height:30.75pt" o:ole="">
                  <v:imagedata r:id="rId20" o:title=""/>
                </v:shape>
                <o:OLEObject Type="Embed" ProgID="Equation.DSMT4" ShapeID="_x0000_i1032" DrawAspect="Content" ObjectID="_1714542349" r:id="rId21"/>
              </w:object>
            </w:r>
            <w:r w:rsidRPr="004E6C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E6C1B" w:rsidRPr="004E6C1B" w:rsidRDefault="004E6C1B" w:rsidP="004E6C1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E6C1B">
              <w:rPr>
                <w:rFonts w:ascii="Times New Roman" w:hAnsi="Times New Roman" w:cs="Times New Roman"/>
                <w:sz w:val="28"/>
                <w:szCs w:val="28"/>
              </w:rPr>
              <w:t xml:space="preserve">            = 3,71(dm</w:t>
            </w:r>
            <w:r w:rsidRPr="004E6C1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4E6C1B">
              <w:rPr>
                <w:rFonts w:ascii="Times New Roman" w:hAnsi="Times New Roman" w:cs="Times New Roman"/>
                <w:sz w:val="28"/>
                <w:szCs w:val="28"/>
              </w:rPr>
              <w:t>) = 3,71 (l)</w:t>
            </w:r>
          </w:p>
          <w:p w:rsidR="00641631" w:rsidRPr="00641631" w:rsidRDefault="004E6C1B" w:rsidP="004E6C1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  <w:r w:rsidRPr="00156645">
              <w:rPr>
                <w:sz w:val="28"/>
                <w:szCs w:val="28"/>
              </w:rPr>
              <w:t xml:space="preserve">       </w:t>
            </w:r>
          </w:p>
        </w:tc>
      </w:tr>
    </w:tbl>
    <w:p w:rsidR="00641631" w:rsidRPr="00D24704" w:rsidRDefault="00641631" w:rsidP="00D24704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641631">
        <w:rPr>
          <w:rFonts w:ascii="Times New Roman" w:hAnsi="Times New Roman" w:cs="Times New Roman"/>
          <w:b/>
          <w:bCs/>
          <w:iCs/>
          <w:sz w:val="28"/>
          <w:szCs w:val="28"/>
          <w:lang w:val="pt-BR"/>
        </w:rPr>
        <w:t>V) HƯỚNG DẪN VỀ NHÀ .( 2P)</w:t>
      </w:r>
    </w:p>
    <w:p w:rsidR="00641631" w:rsidRPr="00641631" w:rsidRDefault="00641631" w:rsidP="006416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641631">
        <w:rPr>
          <w:rFonts w:ascii="Times New Roman" w:hAnsi="Times New Roman" w:cs="Times New Roman"/>
          <w:sz w:val="28"/>
          <w:szCs w:val="28"/>
          <w:lang w:val="pt-BR"/>
        </w:rPr>
        <w:t xml:space="preserve"> Xem lại</w:t>
      </w:r>
      <w:r w:rsidRPr="00641631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641631">
        <w:rPr>
          <w:rFonts w:ascii="Times New Roman" w:hAnsi="Times New Roman" w:cs="Times New Roman"/>
          <w:sz w:val="28"/>
          <w:szCs w:val="28"/>
          <w:lang w:val="pt-BR"/>
        </w:rPr>
        <w:t>Các dạng bài tập đã chữa , kiến thức vận dụng cho từng dạng bài?</w:t>
      </w:r>
    </w:p>
    <w:p w:rsidR="00641631" w:rsidRPr="00D24704" w:rsidRDefault="00641631" w:rsidP="006416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641631">
        <w:rPr>
          <w:rFonts w:ascii="Times New Roman" w:hAnsi="Times New Roman" w:cs="Times New Roman"/>
          <w:sz w:val="28"/>
          <w:szCs w:val="28"/>
          <w:lang w:val="pt-BR"/>
        </w:rPr>
        <w:t xml:space="preserve">Làm bài tập 36(126 – sgk ) 34( 130 – sbt) </w:t>
      </w:r>
    </w:p>
    <w:p w:rsidR="00641631" w:rsidRPr="00641631" w:rsidRDefault="00641631" w:rsidP="006416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641631">
        <w:rPr>
          <w:rFonts w:ascii="Times New Roman" w:hAnsi="Times New Roman" w:cs="Times New Roman"/>
          <w:sz w:val="28"/>
          <w:szCs w:val="28"/>
          <w:lang w:val="pt-BR"/>
        </w:rPr>
        <w:t xml:space="preserve"> Ôn tập toàn bộ ch</w:t>
      </w:r>
      <w:r w:rsidRPr="00641631">
        <w:rPr>
          <w:rFonts w:ascii="Times New Roman" w:hAnsi="Times New Roman" w:cs="Times New Roman"/>
          <w:sz w:val="28"/>
          <w:szCs w:val="28"/>
          <w:lang w:val="vi-VN"/>
        </w:rPr>
        <w:t>ư</w:t>
      </w:r>
      <w:r w:rsidRPr="00641631">
        <w:rPr>
          <w:rFonts w:ascii="Times New Roman" w:hAnsi="Times New Roman" w:cs="Times New Roman"/>
          <w:sz w:val="28"/>
          <w:szCs w:val="28"/>
          <w:lang w:val="pt-BR"/>
        </w:rPr>
        <w:softHyphen/>
        <w:t>ơng IV làm các câu hỏi ôn tập ch</w:t>
      </w:r>
      <w:r w:rsidRPr="00641631">
        <w:rPr>
          <w:rFonts w:ascii="Times New Roman" w:hAnsi="Times New Roman" w:cs="Times New Roman"/>
          <w:sz w:val="28"/>
          <w:szCs w:val="28"/>
          <w:lang w:val="pt-BR"/>
        </w:rPr>
        <w:softHyphen/>
      </w:r>
      <w:r w:rsidRPr="00641631">
        <w:rPr>
          <w:rFonts w:ascii="Times New Roman" w:hAnsi="Times New Roman" w:cs="Times New Roman"/>
          <w:sz w:val="28"/>
          <w:szCs w:val="28"/>
          <w:lang w:val="vi-VN"/>
        </w:rPr>
        <w:t>ư</w:t>
      </w:r>
      <w:r w:rsidRPr="00641631">
        <w:rPr>
          <w:rFonts w:ascii="Times New Roman" w:hAnsi="Times New Roman" w:cs="Times New Roman"/>
          <w:sz w:val="28"/>
          <w:szCs w:val="28"/>
          <w:lang w:val="pt-BR"/>
        </w:rPr>
        <w:t>ơng</w:t>
      </w:r>
    </w:p>
    <w:p w:rsidR="00641631" w:rsidRPr="00641631" w:rsidRDefault="00641631" w:rsidP="00641631">
      <w:pPr>
        <w:spacing w:after="0" w:line="240" w:lineRule="auto"/>
        <w:ind w:left="-560"/>
        <w:rPr>
          <w:rFonts w:ascii="Times New Roman" w:hAnsi="Times New Roman" w:cs="Times New Roman"/>
          <w:i/>
          <w:sz w:val="28"/>
          <w:szCs w:val="28"/>
          <w:lang w:val="sv-SE"/>
        </w:rPr>
      </w:pPr>
    </w:p>
    <w:p w:rsidR="000904E3" w:rsidRPr="00D96BA7" w:rsidRDefault="000904E3" w:rsidP="000904E3">
      <w:pPr>
        <w:spacing w:after="0" w:line="240" w:lineRule="auto"/>
        <w:ind w:left="-560"/>
        <w:rPr>
          <w:rFonts w:ascii="Times New Roman" w:hAnsi="Times New Roman" w:cs="Times New Roman"/>
          <w:i/>
          <w:sz w:val="28"/>
          <w:szCs w:val="28"/>
          <w:lang w:val="sv-SE"/>
        </w:rPr>
      </w:pPr>
    </w:p>
    <w:p w:rsidR="000904E3" w:rsidRDefault="000904E3" w:rsidP="000904E3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pt-BR"/>
        </w:rPr>
      </w:pPr>
      <w:r w:rsidRPr="00D96BA7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                                            Ngày     tháng 4   năm 201</w:t>
      </w:r>
      <w:r>
        <w:rPr>
          <w:rFonts w:ascii="Times New Roman" w:hAnsi="Times New Roman" w:cs="Times New Roman"/>
          <w:sz w:val="28"/>
          <w:szCs w:val="28"/>
          <w:lang w:val="pt-BR"/>
        </w:rPr>
        <w:t>9</w:t>
      </w:r>
      <w:r w:rsidRPr="00D96BA7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                                                                Duyệt của tổ chuyên môn</w:t>
      </w:r>
    </w:p>
    <w:p w:rsidR="009807BE" w:rsidRPr="00D96BA7" w:rsidRDefault="009807BE" w:rsidP="00D96BA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9807BE" w:rsidRPr="00D96BA7" w:rsidSect="00D96BA7">
      <w:pgSz w:w="12240" w:h="15840"/>
      <w:pgMar w:top="993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97289"/>
    <w:multiLevelType w:val="hybridMultilevel"/>
    <w:tmpl w:val="AEDCC62A"/>
    <w:lvl w:ilvl="0" w:tplc="668A29D8">
      <w:start w:val="3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287F47"/>
    <w:multiLevelType w:val="singleLevel"/>
    <w:tmpl w:val="14A0A1F4"/>
    <w:lvl w:ilvl="0">
      <w:start w:val="1"/>
      <w:numFmt w:val="lowerLetter"/>
      <w:lvlText w:val="%1)"/>
      <w:legacy w:legacy="1" w:legacySpace="0" w:legacyIndent="360"/>
      <w:lvlJc w:val="left"/>
      <w:rPr>
        <w:rFonts w:ascii=".VnTime" w:hAnsi=".VnTime" w:cs=".VnTime" w:hint="default"/>
      </w:rPr>
    </w:lvl>
  </w:abstractNum>
  <w:abstractNum w:abstractNumId="2" w15:restartNumberingAfterBreak="0">
    <w:nsid w:val="0A65774E"/>
    <w:multiLevelType w:val="hybridMultilevel"/>
    <w:tmpl w:val="9B12A7BA"/>
    <w:lvl w:ilvl="0" w:tplc="ED3EF92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014B25"/>
    <w:multiLevelType w:val="hybridMultilevel"/>
    <w:tmpl w:val="BB30A520"/>
    <w:lvl w:ilvl="0" w:tplc="E216E65A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57108C"/>
    <w:multiLevelType w:val="hybridMultilevel"/>
    <w:tmpl w:val="7CEE2904"/>
    <w:lvl w:ilvl="0" w:tplc="2CC8461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8A16BD5"/>
    <w:multiLevelType w:val="hybridMultilevel"/>
    <w:tmpl w:val="707A5E08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94B63FB"/>
    <w:multiLevelType w:val="multilevel"/>
    <w:tmpl w:val="EC7A9F86"/>
    <w:lvl w:ilvl="0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CC7082E"/>
    <w:multiLevelType w:val="hybridMultilevel"/>
    <w:tmpl w:val="1A323D3C"/>
    <w:lvl w:ilvl="0" w:tplc="2AAC826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240367"/>
    <w:multiLevelType w:val="hybridMultilevel"/>
    <w:tmpl w:val="9EF83DF6"/>
    <w:lvl w:ilvl="0" w:tplc="3982A934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F6C4588"/>
    <w:multiLevelType w:val="hybridMultilevel"/>
    <w:tmpl w:val="B1221B4C"/>
    <w:lvl w:ilvl="0" w:tplc="E87C9B5C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19A77AE"/>
    <w:multiLevelType w:val="hybridMultilevel"/>
    <w:tmpl w:val="44BC5482"/>
    <w:lvl w:ilvl="0" w:tplc="0806361C">
      <w:start w:val="3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2266DC5"/>
    <w:multiLevelType w:val="hybridMultilevel"/>
    <w:tmpl w:val="F266C9F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730359D"/>
    <w:multiLevelType w:val="hybridMultilevel"/>
    <w:tmpl w:val="EC1EBEA2"/>
    <w:lvl w:ilvl="0" w:tplc="A5E4B03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7C47799"/>
    <w:multiLevelType w:val="hybridMultilevel"/>
    <w:tmpl w:val="EC7A9F86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0785C80"/>
    <w:multiLevelType w:val="hybridMultilevel"/>
    <w:tmpl w:val="B7EA38BE"/>
    <w:lvl w:ilvl="0" w:tplc="B6DA4244">
      <w:start w:val="3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68E5A53"/>
    <w:multiLevelType w:val="hybridMultilevel"/>
    <w:tmpl w:val="4DE22C20"/>
    <w:lvl w:ilvl="0" w:tplc="03FC306E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71E40E4"/>
    <w:multiLevelType w:val="hybridMultilevel"/>
    <w:tmpl w:val="42368424"/>
    <w:lvl w:ilvl="0" w:tplc="9370B27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AEC1D9E"/>
    <w:multiLevelType w:val="hybridMultilevel"/>
    <w:tmpl w:val="A5040A5A"/>
    <w:lvl w:ilvl="0" w:tplc="AE1AC574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 w:val="0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B457E11"/>
    <w:multiLevelType w:val="hybridMultilevel"/>
    <w:tmpl w:val="F1EA51E0"/>
    <w:lvl w:ilvl="0" w:tplc="3BE4EB2E">
      <w:start w:val="3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28A58A2"/>
    <w:multiLevelType w:val="hybridMultilevel"/>
    <w:tmpl w:val="A27ACC70"/>
    <w:lvl w:ilvl="0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0" w15:restartNumberingAfterBreak="0">
    <w:nsid w:val="72FE5296"/>
    <w:multiLevelType w:val="hybridMultilevel"/>
    <w:tmpl w:val="19D2CFD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1"/>
    <w:lvlOverride w:ilvl="0">
      <w:lvl w:ilvl="0">
        <w:start w:val="2"/>
        <w:numFmt w:val="lowerLetter"/>
        <w:lvlText w:val="%1)"/>
        <w:legacy w:legacy="1" w:legacySpace="0" w:legacyIndent="360"/>
        <w:lvlJc w:val="left"/>
        <w:rPr>
          <w:rFonts w:ascii=".VnTime" w:hAnsi=".VnTime" w:cs=".VnTime" w:hint="default"/>
        </w:rPr>
      </w:lvl>
    </w:lvlOverride>
  </w:num>
  <w:num w:numId="3">
    <w:abstractNumId w:val="1"/>
    <w:lvlOverride w:ilvl="0">
      <w:lvl w:ilvl="0">
        <w:start w:val="3"/>
        <w:numFmt w:val="lowerLetter"/>
        <w:lvlText w:val="%1)"/>
        <w:legacy w:legacy="1" w:legacySpace="0" w:legacyIndent="360"/>
        <w:lvlJc w:val="left"/>
        <w:rPr>
          <w:rFonts w:ascii=".VnTime" w:hAnsi=".VnTime" w:cs=".VnTime" w:hint="default"/>
        </w:rPr>
      </w:lvl>
    </w:lvlOverride>
  </w:num>
  <w:num w:numId="4">
    <w:abstractNumId w:val="1"/>
    <w:lvlOverride w:ilvl="0">
      <w:lvl w:ilvl="0">
        <w:start w:val="4"/>
        <w:numFmt w:val="lowerLetter"/>
        <w:lvlText w:val="%1)"/>
        <w:legacy w:legacy="1" w:legacySpace="0" w:legacyIndent="360"/>
        <w:lvlJc w:val="left"/>
        <w:rPr>
          <w:rFonts w:ascii=".VnTime" w:hAnsi=".VnTime" w:cs=".VnTime" w:hint="default"/>
        </w:rPr>
      </w:lvl>
    </w:lvlOverride>
  </w:num>
  <w:num w:numId="5">
    <w:abstractNumId w:val="2"/>
  </w:num>
  <w:num w:numId="6">
    <w:abstractNumId w:val="12"/>
  </w:num>
  <w:num w:numId="7">
    <w:abstractNumId w:val="13"/>
  </w:num>
  <w:num w:numId="8">
    <w:abstractNumId w:val="15"/>
  </w:num>
  <w:num w:numId="9">
    <w:abstractNumId w:val="5"/>
  </w:num>
  <w:num w:numId="10">
    <w:abstractNumId w:val="19"/>
  </w:num>
  <w:num w:numId="11">
    <w:abstractNumId w:val="8"/>
  </w:num>
  <w:num w:numId="12">
    <w:abstractNumId w:val="20"/>
  </w:num>
  <w:num w:numId="13">
    <w:abstractNumId w:val="11"/>
  </w:num>
  <w:num w:numId="14">
    <w:abstractNumId w:val="9"/>
  </w:num>
  <w:num w:numId="15">
    <w:abstractNumId w:val="3"/>
  </w:num>
  <w:num w:numId="16">
    <w:abstractNumId w:val="4"/>
  </w:num>
  <w:num w:numId="17">
    <w:abstractNumId w:val="7"/>
  </w:num>
  <w:num w:numId="18">
    <w:abstractNumId w:val="6"/>
  </w:num>
  <w:num w:numId="19">
    <w:abstractNumId w:val="16"/>
  </w:num>
  <w:num w:numId="20">
    <w:abstractNumId w:val="17"/>
  </w:num>
  <w:num w:numId="21">
    <w:abstractNumId w:val="0"/>
  </w:num>
  <w:num w:numId="22">
    <w:abstractNumId w:val="14"/>
  </w:num>
  <w:num w:numId="23">
    <w:abstractNumId w:val="10"/>
  </w:num>
  <w:num w:numId="24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D96BA7"/>
    <w:rsid w:val="000904E3"/>
    <w:rsid w:val="00102D73"/>
    <w:rsid w:val="00111E17"/>
    <w:rsid w:val="00156D45"/>
    <w:rsid w:val="002060EF"/>
    <w:rsid w:val="002D0B13"/>
    <w:rsid w:val="003F35FC"/>
    <w:rsid w:val="00406BB0"/>
    <w:rsid w:val="004262C0"/>
    <w:rsid w:val="00480CD6"/>
    <w:rsid w:val="004E6C1B"/>
    <w:rsid w:val="00571C6E"/>
    <w:rsid w:val="005D0529"/>
    <w:rsid w:val="00641631"/>
    <w:rsid w:val="006863D3"/>
    <w:rsid w:val="008225FC"/>
    <w:rsid w:val="008E6AA0"/>
    <w:rsid w:val="0091742B"/>
    <w:rsid w:val="009807BE"/>
    <w:rsid w:val="00BF7426"/>
    <w:rsid w:val="00CA5D17"/>
    <w:rsid w:val="00CE19A6"/>
    <w:rsid w:val="00D24704"/>
    <w:rsid w:val="00D96BA7"/>
    <w:rsid w:val="00DD1730"/>
    <w:rsid w:val="00E6458E"/>
    <w:rsid w:val="00FE0048"/>
    <w:rsid w:val="00FE79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F6A910"/>
  <w15:docId w15:val="{A43CD2F1-E0AF-44B4-9895-D81CBD4232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060EF"/>
  </w:style>
  <w:style w:type="paragraph" w:styleId="Heading1">
    <w:name w:val="heading 1"/>
    <w:basedOn w:val="Normal"/>
    <w:next w:val="Normal"/>
    <w:link w:val="Heading1Char"/>
    <w:qFormat/>
    <w:rsid w:val="00D96BA7"/>
    <w:pPr>
      <w:widowControl w:val="0"/>
      <w:autoSpaceDE w:val="0"/>
      <w:autoSpaceDN w:val="0"/>
      <w:adjustRightInd w:val="0"/>
      <w:spacing w:after="0" w:line="240" w:lineRule="auto"/>
      <w:outlineLvl w:val="0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D96BA7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D96BA7"/>
    <w:pPr>
      <w:keepNext/>
      <w:spacing w:after="0" w:line="240" w:lineRule="auto"/>
      <w:outlineLvl w:val="2"/>
    </w:pPr>
    <w:rPr>
      <w:rFonts w:ascii=".VnTime" w:eastAsia="Times New Roman" w:hAnsi=".VnTime" w:cs=".VnTime"/>
      <w:b/>
      <w:bCs/>
      <w:sz w:val="26"/>
      <w:szCs w:val="26"/>
      <w:u w:val="single"/>
    </w:rPr>
  </w:style>
  <w:style w:type="paragraph" w:styleId="Heading4">
    <w:name w:val="heading 4"/>
    <w:basedOn w:val="Normal"/>
    <w:next w:val="Normal"/>
    <w:link w:val="Heading4Char"/>
    <w:qFormat/>
    <w:rsid w:val="00D96BA7"/>
    <w:pPr>
      <w:keepNext/>
      <w:spacing w:after="0" w:line="240" w:lineRule="auto"/>
      <w:outlineLvl w:val="3"/>
    </w:pPr>
    <w:rPr>
      <w:rFonts w:ascii=".VnTime" w:eastAsia="Times New Roman" w:hAnsi=".VnTime" w:cs=".VnTime"/>
      <w:b/>
      <w:bCs/>
      <w:i/>
      <w:iCs/>
      <w:sz w:val="26"/>
      <w:szCs w:val="26"/>
    </w:rPr>
  </w:style>
  <w:style w:type="paragraph" w:styleId="Heading5">
    <w:name w:val="heading 5"/>
    <w:basedOn w:val="Normal"/>
    <w:next w:val="Normal"/>
    <w:link w:val="Heading5Char"/>
    <w:qFormat/>
    <w:rsid w:val="00D96BA7"/>
    <w:pPr>
      <w:keepNext/>
      <w:spacing w:after="0" w:line="240" w:lineRule="auto"/>
      <w:outlineLvl w:val="4"/>
    </w:pPr>
    <w:rPr>
      <w:rFonts w:ascii=".VnTime" w:eastAsia="Times New Roman" w:hAnsi=".VnTime" w:cs=".VnTime"/>
      <w:sz w:val="26"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96BA7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D96BA7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D96BA7"/>
    <w:rPr>
      <w:rFonts w:ascii=".VnTime" w:eastAsia="Times New Roman" w:hAnsi=".VnTime" w:cs=".VnTime"/>
      <w:b/>
      <w:bCs/>
      <w:sz w:val="26"/>
      <w:szCs w:val="26"/>
      <w:u w:val="single"/>
    </w:rPr>
  </w:style>
  <w:style w:type="character" w:customStyle="1" w:styleId="Heading4Char">
    <w:name w:val="Heading 4 Char"/>
    <w:basedOn w:val="DefaultParagraphFont"/>
    <w:link w:val="Heading4"/>
    <w:rsid w:val="00D96BA7"/>
    <w:rPr>
      <w:rFonts w:ascii=".VnTime" w:eastAsia="Times New Roman" w:hAnsi=".VnTime" w:cs=".VnTime"/>
      <w:b/>
      <w:bCs/>
      <w:i/>
      <w:iCs/>
      <w:sz w:val="26"/>
      <w:szCs w:val="26"/>
    </w:rPr>
  </w:style>
  <w:style w:type="character" w:customStyle="1" w:styleId="Heading5Char">
    <w:name w:val="Heading 5 Char"/>
    <w:basedOn w:val="DefaultParagraphFont"/>
    <w:link w:val="Heading5"/>
    <w:rsid w:val="00D96BA7"/>
    <w:rPr>
      <w:rFonts w:ascii=".VnTime" w:eastAsia="Times New Roman" w:hAnsi=".VnTime" w:cs=".VnTime"/>
      <w:sz w:val="26"/>
      <w:szCs w:val="26"/>
      <w:u w:val="single"/>
    </w:rPr>
  </w:style>
  <w:style w:type="table" w:styleId="TableGrid">
    <w:name w:val="Table Grid"/>
    <w:basedOn w:val="TableNormal"/>
    <w:rsid w:val="00D96BA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D96BA7"/>
    <w:pPr>
      <w:spacing w:after="0" w:line="240" w:lineRule="auto"/>
    </w:pPr>
    <w:rPr>
      <w:rFonts w:ascii=".VnTime" w:eastAsia="Times New Roman" w:hAnsi=".VnTime" w:cs=".VnTime"/>
      <w:sz w:val="26"/>
      <w:szCs w:val="26"/>
    </w:rPr>
  </w:style>
  <w:style w:type="character" w:customStyle="1" w:styleId="BodyTextChar">
    <w:name w:val="Body Text Char"/>
    <w:basedOn w:val="DefaultParagraphFont"/>
    <w:link w:val="BodyText"/>
    <w:rsid w:val="00D96BA7"/>
    <w:rPr>
      <w:rFonts w:ascii=".VnTime" w:eastAsia="Times New Roman" w:hAnsi=".VnTime" w:cs=".VnTime"/>
      <w:sz w:val="26"/>
      <w:szCs w:val="26"/>
    </w:rPr>
  </w:style>
  <w:style w:type="paragraph" w:styleId="BodyTextIndent">
    <w:name w:val="Body Text Indent"/>
    <w:basedOn w:val="Normal"/>
    <w:link w:val="BodyTextIndentChar"/>
    <w:rsid w:val="00D96BA7"/>
    <w:pPr>
      <w:spacing w:after="0" w:line="240" w:lineRule="auto"/>
      <w:ind w:firstLine="720"/>
    </w:pPr>
    <w:rPr>
      <w:rFonts w:ascii=".VnTime" w:eastAsia="Times New Roman" w:hAnsi=".VnTime" w:cs=".VnTime"/>
      <w:sz w:val="28"/>
      <w:szCs w:val="28"/>
    </w:rPr>
  </w:style>
  <w:style w:type="character" w:customStyle="1" w:styleId="BodyTextIndentChar">
    <w:name w:val="Body Text Indent Char"/>
    <w:basedOn w:val="DefaultParagraphFont"/>
    <w:link w:val="BodyTextIndent"/>
    <w:rsid w:val="00D96BA7"/>
    <w:rPr>
      <w:rFonts w:ascii=".VnTime" w:eastAsia="Times New Roman" w:hAnsi=".VnTime" w:cs=".VnTime"/>
      <w:sz w:val="28"/>
      <w:szCs w:val="28"/>
    </w:rPr>
  </w:style>
  <w:style w:type="paragraph" w:styleId="Header">
    <w:name w:val="header"/>
    <w:basedOn w:val="Normal"/>
    <w:link w:val="HeaderChar"/>
    <w:rsid w:val="00D96BA7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.VnTime"/>
      <w:sz w:val="28"/>
      <w:szCs w:val="28"/>
    </w:rPr>
  </w:style>
  <w:style w:type="character" w:customStyle="1" w:styleId="HeaderChar">
    <w:name w:val="Header Char"/>
    <w:basedOn w:val="DefaultParagraphFont"/>
    <w:link w:val="Header"/>
    <w:rsid w:val="00D96BA7"/>
    <w:rPr>
      <w:rFonts w:ascii=".VnTime" w:eastAsia="Times New Roman" w:hAnsi=".VnTime" w:cs=".VnTime"/>
      <w:sz w:val="28"/>
      <w:szCs w:val="28"/>
    </w:rPr>
  </w:style>
  <w:style w:type="paragraph" w:styleId="Footer">
    <w:name w:val="footer"/>
    <w:basedOn w:val="Normal"/>
    <w:link w:val="FooterChar"/>
    <w:rsid w:val="00D96BA7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.VnTime"/>
      <w:sz w:val="28"/>
      <w:szCs w:val="28"/>
    </w:rPr>
  </w:style>
  <w:style w:type="character" w:customStyle="1" w:styleId="FooterChar">
    <w:name w:val="Footer Char"/>
    <w:basedOn w:val="DefaultParagraphFont"/>
    <w:link w:val="Footer"/>
    <w:rsid w:val="00D96BA7"/>
    <w:rPr>
      <w:rFonts w:ascii=".VnTime" w:eastAsia="Times New Roman" w:hAnsi=".VnTime" w:cs=".VnTime"/>
      <w:sz w:val="28"/>
      <w:szCs w:val="28"/>
    </w:rPr>
  </w:style>
  <w:style w:type="character" w:styleId="PageNumber">
    <w:name w:val="page number"/>
    <w:basedOn w:val="DefaultParagraphFont"/>
    <w:rsid w:val="00D96BA7"/>
    <w:rPr>
      <w:rFonts w:cs="Times New Roman"/>
    </w:rPr>
  </w:style>
  <w:style w:type="character" w:customStyle="1" w:styleId="MTEquationSection">
    <w:name w:val="MTEquationSection"/>
    <w:rsid w:val="00D96BA7"/>
    <w:rPr>
      <w:rFonts w:ascii=".VnArialH" w:hAnsi=".VnArialH"/>
      <w:vanish/>
      <w:color w:val="FF0000"/>
    </w:rPr>
  </w:style>
  <w:style w:type="paragraph" w:styleId="BalloonText">
    <w:name w:val="Balloon Text"/>
    <w:basedOn w:val="Normal"/>
    <w:link w:val="BalloonTextChar"/>
    <w:semiHidden/>
    <w:rsid w:val="00D96BA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D96BA7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D96BA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0">
    <w:name w:val="Char"/>
    <w:basedOn w:val="Normal"/>
    <w:semiHidden/>
    <w:rsid w:val="00D96BA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CA5D1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06BB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A1C7FB-F383-4087-8A86-D43DCF56CF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</Pages>
  <Words>722</Words>
  <Characters>4119</Characters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19-05-09T23:54:00Z</cp:lastPrinted>
  <dcterms:created xsi:type="dcterms:W3CDTF">2018-04-12T04:28:00Z</dcterms:created>
  <dcterms:modified xsi:type="dcterms:W3CDTF">2022-05-20T01:59:00Z</dcterms:modified>
</cp:coreProperties>
</file>